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20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15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6.xml" ContentType="application/vnd.openxmlformats-officedocument.presentationml.slide+xml"/>
  <Override PartName="/ppt/slides/slide21.xml" ContentType="application/vnd.openxmlformats-officedocument.presentationml.slide+xml"/>
  <Override PartName="/ppt/slides/slide28.xml" ContentType="application/vnd.openxmlformats-officedocument.presentationml.slide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82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72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halaf" initials="k" lastIdx="0" clrIdx="0">
    <p:extLst>
      <p:ext uri="{19B8F6BF-5375-455C-9EA6-DF929625EA0E}">
        <p15:presenceInfo xmlns:p15="http://schemas.microsoft.com/office/powerpoint/2012/main" userId="khalaf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ustomXml" Target="../customXml/item1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40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Fast 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0">
                  <c:v>6</c:v>
                </c:pt>
                <c:pt idx="1">
                  <c:v>3.8</c:v>
                </c:pt>
                <c:pt idx="2">
                  <c:v>2.2000000000000002</c:v>
                </c:pt>
                <c:pt idx="3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FD8-498D-8539-BBE901C373B4}"/>
            </c:ext>
          </c:extLst>
        </c:ser>
        <c:ser>
          <c:idx val="1"/>
          <c:order val="1"/>
          <c:tx>
            <c:v>Slow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0">
                  <c:v>6</c:v>
                </c:pt>
                <c:pt idx="1">
                  <c:v>4.2</c:v>
                </c:pt>
                <c:pt idx="2">
                  <c:v>3.5</c:v>
                </c:pt>
                <c:pt idx="3">
                  <c:v>3.1</c:v>
                </c:pt>
                <c:pt idx="4">
                  <c:v>2.85</c:v>
                </c:pt>
                <c:pt idx="5">
                  <c:v>2.6</c:v>
                </c:pt>
                <c:pt idx="6">
                  <c:v>2.4</c:v>
                </c:pt>
                <c:pt idx="7">
                  <c:v>2.2000000000000002</c:v>
                </c:pt>
                <c:pt idx="8">
                  <c:v>2.1</c:v>
                </c:pt>
                <c:pt idx="9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FD8-498D-8539-BBE901C373B4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Sheet1!$A$2:$A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Sheet1!$D$2:$D$11</c:f>
              <c:numCache>
                <c:formatCode>General</c:formatCode>
                <c:ptCount val="10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FD8-498D-8539-BBE901C373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62841056"/>
        <c:axId val="1062845632"/>
      </c:lineChart>
      <c:catAx>
        <c:axId val="10628410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Iteration Number</a:t>
                </a:r>
              </a:p>
            </c:rich>
          </c:tx>
          <c:layout>
            <c:manualLayout>
              <c:xMode val="edge"/>
              <c:yMode val="edge"/>
              <c:x val="0.31883889799816212"/>
              <c:y val="0.8646515454224937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62845632"/>
        <c:crosses val="autoZero"/>
        <c:auto val="1"/>
        <c:lblAlgn val="ctr"/>
        <c:lblOffset val="100"/>
        <c:noMultiLvlLbl val="0"/>
      </c:catAx>
      <c:valAx>
        <c:axId val="1062845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X</a:t>
                </a:r>
              </a:p>
              <a:p>
                <a:pPr>
                  <a:defRPr/>
                </a:pPr>
                <a:endParaRPr lang="en-GB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628410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egendEntry>
        <c:idx val="2"/>
        <c:delete val="1"/>
      </c:legendEntry>
      <c:layout>
        <c:manualLayout>
          <c:xMode val="edge"/>
          <c:yMode val="edge"/>
          <c:x val="0.80346264497258213"/>
          <c:y val="0.23683491176506166"/>
          <c:w val="0.18128182489774591"/>
          <c:h val="0.4470060597264051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25400" cap="flat" cmpd="sng" algn="ctr">
      <a:solidFill>
        <a:schemeClr val="dk1"/>
      </a:solidFill>
      <a:prstDash val="solid"/>
      <a:round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GB" smtClean="0"/>
              <a:t>KU-PED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301B2-D5C6-4E56-99AA-2E5C1DF64349}" type="datetimeFigureOut">
              <a:rPr lang="en-GB" smtClean="0"/>
              <a:t>31/08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GB" smtClean="0"/>
              <a:t>Dr Yousef S. Khalaf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4ADEA6-AB7C-4468-8210-A82AF63C7B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2031548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GB" smtClean="0"/>
              <a:t>KU-PED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456C09-CBC9-40FD-84E2-1BD3B877E2A8}" type="datetimeFigureOut">
              <a:rPr lang="en-GB" smtClean="0"/>
              <a:t>31/08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GB" smtClean="0"/>
              <a:t>Dr Yousef S. Khalaf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45170B-A3CF-47E1-A8FD-4BEDB6D9D10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5934087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3557016" y="630936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8523" y="1098388"/>
            <a:ext cx="10318418" cy="4394988"/>
          </a:xfrm>
        </p:spPr>
        <p:txBody>
          <a:bodyPr anchor="ctr">
            <a:noAutofit/>
          </a:bodyPr>
          <a:lstStyle>
            <a:lvl1pPr algn="ctr">
              <a:defRPr sz="10000" spc="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15045" y="5979196"/>
            <a:ext cx="8045373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b="1" i="0" cap="all" spc="4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8523" y="6375679"/>
            <a:ext cx="232972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3734F9-70C0-4CE3-9B71-002AA69B0CF0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80332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67218" y="6375679"/>
            <a:ext cx="2329723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576127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80254-2803-4A81-A231-0243EC9F3F72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44158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66321" y="382386"/>
            <a:ext cx="1492132" cy="56004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382385"/>
            <a:ext cx="8392585" cy="560040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88949-EDB9-4044-8997-A6F799A66B5C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2707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4A693-AF6E-4FED-BBE0-FEF9C7EBC4EC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75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2929" y="1073888"/>
            <a:ext cx="8187071" cy="4064627"/>
          </a:xfrm>
        </p:spPr>
        <p:txBody>
          <a:bodyPr anchor="b">
            <a:normAutofit/>
          </a:bodyPr>
          <a:lstStyle>
            <a:lvl1pPr>
              <a:defRPr sz="8400" spc="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42930" y="5159781"/>
            <a:ext cx="7017488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2000" b="1" i="0" cap="all" spc="400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36546" y="6375679"/>
            <a:ext cx="1493947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0D80FEE-2E7E-44AE-81FA-AB62B473BBA6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79064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42434" y="6375679"/>
            <a:ext cx="1487566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814638" cy="68580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205970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286000"/>
            <a:ext cx="4800600" cy="36195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7796" y="2286000"/>
            <a:ext cx="4800600" cy="36195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A32A6C-62CF-4EA6-9A46-177D21621E5A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88790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2728" y="381000"/>
            <a:ext cx="10172700" cy="14935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7300" y="2909102"/>
            <a:ext cx="4800600" cy="299639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33864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33864" y="2909102"/>
            <a:ext cx="4800600" cy="299639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040D9-3142-41A2-AF68-AE1E4EAFCE1F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902908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7511F-2473-49FC-B5F4-78A16AF2DBFC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690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7EC39-059E-4F89-9987-6CAB02C08DC6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589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4" y="457199"/>
            <a:ext cx="3092115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cap="all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051" y="920377"/>
            <a:ext cx="6158418" cy="49851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5" y="1741336"/>
            <a:ext cx="3092115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051" y="6375679"/>
            <a:ext cx="1233355" cy="348462"/>
          </a:xfrm>
        </p:spPr>
        <p:txBody>
          <a:bodyPr/>
          <a:lstStyle/>
          <a:p>
            <a:fld id="{1FC632ED-BA34-46EA-8D1A-FA91763FFBA2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0" y="6375679"/>
            <a:ext cx="3482179" cy="345796"/>
          </a:xfrm>
        </p:spPr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91014" y="6375679"/>
            <a:ext cx="1232456" cy="345796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64824163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83464" y="0"/>
            <a:ext cx="7355585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3" y="457200"/>
            <a:ext cx="3092117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3" y="1741336"/>
            <a:ext cx="3092117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950" y="6375679"/>
            <a:ext cx="1232456" cy="348462"/>
          </a:xfrm>
        </p:spPr>
        <p:txBody>
          <a:bodyPr/>
          <a:lstStyle/>
          <a:p>
            <a:fld id="{92621FA2-4BBB-400F-B798-4481C571F502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8" cy="345796"/>
          </a:xfrm>
        </p:spPr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87568" y="6375679"/>
            <a:ext cx="1234440" cy="345796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978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286001"/>
            <a:ext cx="1017832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1678" y="6375679"/>
            <a:ext cx="232972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580E2C8C-E40F-431D-8DC1-AC1A59587C60}" type="datetime1">
              <a:rPr lang="en-US" smtClean="0"/>
              <a:t>8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75679"/>
            <a:ext cx="281939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885825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11908536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935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100" kern="1200" cap="all" spc="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em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11" Type="http://schemas.openxmlformats.org/officeDocument/2006/relationships/image" Target="../media/image33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1.emf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11" Type="http://schemas.openxmlformats.org/officeDocument/2006/relationships/image" Target="../media/image66.e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879217" cy="2541431"/>
          </a:xfrm>
        </p:spPr>
        <p:txBody>
          <a:bodyPr>
            <a:normAutofit fontScale="90000"/>
          </a:bodyPr>
          <a:lstStyle/>
          <a:p>
            <a:r>
              <a:rPr lang="en-GB" sz="1300" dirty="0" smtClean="0"/>
              <a:t>Kuwait </a:t>
            </a:r>
            <a:r>
              <a:rPr lang="en-GB" sz="1300" dirty="0"/>
              <a:t>University		 </a:t>
            </a:r>
            <a:r>
              <a:rPr lang="en-GB" sz="1300" dirty="0" smtClean="0"/>
              <a:t>		spring 2020</a:t>
            </a:r>
            <a:br>
              <a:rPr lang="en-GB" sz="1300" dirty="0" smtClean="0"/>
            </a:br>
            <a:r>
              <a:rPr lang="en-GB" sz="1300" dirty="0" smtClean="0"/>
              <a:t>Department of Petroleum Engineering 		</a:t>
            </a:r>
            <a:r>
              <a:rPr lang="en-GB" sz="1600" dirty="0" smtClean="0"/>
              <a:t/>
            </a:r>
            <a:br>
              <a:rPr lang="en-GB" sz="1600" dirty="0" smtClean="0"/>
            </a:br>
            <a:r>
              <a:rPr lang="en-GB" sz="1600" dirty="0"/>
              <a:t/>
            </a:r>
            <a:br>
              <a:rPr lang="en-GB" sz="1600" dirty="0"/>
            </a:br>
            <a:r>
              <a:rPr lang="en-GB" sz="1600" dirty="0" smtClean="0"/>
              <a:t/>
            </a:r>
            <a:br>
              <a:rPr lang="en-GB" sz="1600" dirty="0" smtClean="0"/>
            </a:br>
            <a:r>
              <a:rPr lang="en-GB" sz="1600" dirty="0"/>
              <a:t/>
            </a:r>
            <a:br>
              <a:rPr lang="en-GB" sz="1600" dirty="0"/>
            </a:br>
            <a:r>
              <a:rPr lang="en-GB" sz="2800" dirty="0" smtClean="0"/>
              <a:t>PE 437</a:t>
            </a:r>
            <a:br>
              <a:rPr lang="en-GB" sz="2800" dirty="0" smtClean="0"/>
            </a:br>
            <a:r>
              <a:rPr lang="en-GB" sz="2800" dirty="0" smtClean="0"/>
              <a:t/>
            </a:r>
            <a:br>
              <a:rPr lang="en-GB" sz="2800" dirty="0" smtClean="0"/>
            </a:br>
            <a:r>
              <a:rPr lang="en-GB" sz="2800" dirty="0" smtClean="0"/>
              <a:t>NUMERICAL METHODS IN PETROLEUM ENGINEERING</a:t>
            </a:r>
            <a:br>
              <a:rPr lang="en-GB" sz="2800" dirty="0" smtClean="0"/>
            </a:br>
            <a:r>
              <a:rPr lang="en-GB" sz="2800" dirty="0"/>
              <a:t/>
            </a:r>
            <a:br>
              <a:rPr lang="en-GB" sz="2800" dirty="0"/>
            </a:br>
            <a:r>
              <a:rPr lang="en-GB" sz="1800" dirty="0" smtClean="0"/>
              <a:t>Part 3</a:t>
            </a:r>
            <a:r>
              <a:rPr lang="en-GB" sz="2800" dirty="0" smtClean="0"/>
              <a:t/>
            </a:r>
            <a:br>
              <a:rPr lang="en-GB" sz="2800" dirty="0" smtClean="0"/>
            </a:br>
            <a:r>
              <a:rPr lang="en-GB" sz="2800" dirty="0"/>
              <a:t/>
            </a:r>
            <a:br>
              <a:rPr lang="en-GB" sz="2800" dirty="0"/>
            </a:br>
            <a:endParaRPr lang="en-GB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1600" dirty="0" smtClean="0"/>
              <a:t>Dr Yousef s. khalaf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9666667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58126" y="272534"/>
            <a:ext cx="3836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homas Algorithm: (Tridiagonal Matrix)</a:t>
            </a:r>
          </a:p>
        </p:txBody>
      </p:sp>
      <p:sp>
        <p:nvSpPr>
          <p:cNvPr id="5" name="Rectangle 4"/>
          <p:cNvSpPr/>
          <p:nvPr/>
        </p:nvSpPr>
        <p:spPr>
          <a:xfrm>
            <a:off x="1358126" y="687824"/>
            <a:ext cx="62237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pt-BR" dirty="0"/>
          </a:p>
          <a:p>
            <a:r>
              <a:rPr lang="pt-BR" dirty="0"/>
              <a:t>1.	Set:  	A1 =0</a:t>
            </a:r>
          </a:p>
          <a:p>
            <a:r>
              <a:rPr lang="pt-BR" dirty="0" smtClean="0"/>
              <a:t>	CImax </a:t>
            </a:r>
            <a:r>
              <a:rPr lang="pt-BR" dirty="0"/>
              <a:t>= 0</a:t>
            </a:r>
          </a:p>
          <a:p>
            <a:r>
              <a:rPr lang="pt-BR" dirty="0" smtClean="0"/>
              <a:t>	E1 </a:t>
            </a:r>
            <a:r>
              <a:rPr lang="pt-BR" dirty="0"/>
              <a:t>= 0</a:t>
            </a:r>
          </a:p>
          <a:p>
            <a:r>
              <a:rPr lang="pt-BR" dirty="0" smtClean="0"/>
              <a:t>	F1 </a:t>
            </a:r>
            <a:r>
              <a:rPr lang="pt-BR" dirty="0"/>
              <a:t>= 0</a:t>
            </a:r>
          </a:p>
        </p:txBody>
      </p:sp>
      <p:sp>
        <p:nvSpPr>
          <p:cNvPr id="6" name="Rectangle 5"/>
          <p:cNvSpPr/>
          <p:nvPr/>
        </p:nvSpPr>
        <p:spPr>
          <a:xfrm>
            <a:off x="1358126" y="249108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2.	Calculate Ei+1, Fi+1   for i = 1,2, 3…., Imax</a:t>
            </a:r>
          </a:p>
          <a:p>
            <a:r>
              <a:rPr lang="it-IT" dirty="0" smtClean="0"/>
              <a:t>	Ei+1 </a:t>
            </a:r>
            <a:r>
              <a:rPr lang="it-IT" dirty="0"/>
              <a:t>= - (Bi + Ai Ei)-1</a:t>
            </a:r>
          </a:p>
          <a:p>
            <a:r>
              <a:rPr lang="it-IT" dirty="0" smtClean="0"/>
              <a:t>	Fi+1 </a:t>
            </a:r>
            <a:r>
              <a:rPr lang="it-IT" dirty="0"/>
              <a:t>= (Bi + AiEi)-1 (Di – AiFi)</a:t>
            </a:r>
          </a:p>
        </p:txBody>
      </p:sp>
      <p:sp>
        <p:nvSpPr>
          <p:cNvPr id="7" name="Rectangle 6"/>
          <p:cNvSpPr/>
          <p:nvPr/>
        </p:nvSpPr>
        <p:spPr>
          <a:xfrm>
            <a:off x="1358126" y="3787743"/>
            <a:ext cx="6096000" cy="106465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07000"/>
              </a:lnSpc>
            </a:pP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.	Compute 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for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1, 2, 3…., Imax</a:t>
            </a:r>
            <a:endParaRPr lang="en-GB" sz="1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t    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x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F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x+1</a:t>
            </a:r>
            <a:endParaRPr lang="en-GB" sz="1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>
              <a:spcAft>
                <a:spcPts val="0"/>
              </a:spcAft>
            </a:pP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F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, 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Imax-1, Imax-2, ….3, 2, 1</a:t>
            </a:r>
            <a:endParaRPr lang="en-GB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581900" y="1183243"/>
            <a:ext cx="36922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General notes on direct Method: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00" y="1727954"/>
            <a:ext cx="403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Depending on the floating-point word of the computational device used, </a:t>
            </a:r>
            <a:r>
              <a:rPr lang="en-GB" dirty="0" smtClean="0"/>
              <a:t> round </a:t>
            </a:r>
            <a:r>
              <a:rPr lang="en-GB" dirty="0"/>
              <a:t>off errors can accumulate and grow uncontrollably to invalidate the </a:t>
            </a:r>
            <a:r>
              <a:rPr lang="en-GB" dirty="0" smtClean="0"/>
              <a:t>solution</a:t>
            </a:r>
            <a:r>
              <a:rPr lang="en-GB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5908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81521" y="215384"/>
            <a:ext cx="2263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2- Iterative Method</a:t>
            </a:r>
          </a:p>
        </p:txBody>
      </p:sp>
      <p:sp>
        <p:nvSpPr>
          <p:cNvPr id="47" name="Right Arrow 46"/>
          <p:cNvSpPr/>
          <p:nvPr/>
        </p:nvSpPr>
        <p:spPr>
          <a:xfrm>
            <a:off x="2931623" y="1361529"/>
            <a:ext cx="357447" cy="195349"/>
          </a:xfrm>
          <a:prstGeom prst="righ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ight Arrow 47"/>
          <p:cNvSpPr/>
          <p:nvPr/>
        </p:nvSpPr>
        <p:spPr>
          <a:xfrm>
            <a:off x="4723709" y="1361529"/>
            <a:ext cx="357447" cy="195349"/>
          </a:xfrm>
          <a:prstGeom prst="righ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Down Arrow 49"/>
          <p:cNvSpPr/>
          <p:nvPr/>
        </p:nvSpPr>
        <p:spPr>
          <a:xfrm>
            <a:off x="6542116" y="1635876"/>
            <a:ext cx="163375" cy="465166"/>
          </a:xfrm>
          <a:prstGeom prst="down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ight Arrow 50"/>
          <p:cNvSpPr/>
          <p:nvPr/>
        </p:nvSpPr>
        <p:spPr>
          <a:xfrm>
            <a:off x="7459425" y="2148792"/>
            <a:ext cx="205047" cy="152400"/>
          </a:xfrm>
          <a:prstGeom prst="righ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ight Arrow 51"/>
          <p:cNvSpPr/>
          <p:nvPr/>
        </p:nvSpPr>
        <p:spPr>
          <a:xfrm>
            <a:off x="8165031" y="2148792"/>
            <a:ext cx="205047" cy="152400"/>
          </a:xfrm>
          <a:prstGeom prst="righ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Left Arrow 52"/>
          <p:cNvSpPr/>
          <p:nvPr/>
        </p:nvSpPr>
        <p:spPr>
          <a:xfrm>
            <a:off x="5850378" y="2157095"/>
            <a:ext cx="199506" cy="152773"/>
          </a:xfrm>
          <a:prstGeom prst="lef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Left Arrow 53"/>
          <p:cNvSpPr/>
          <p:nvPr/>
        </p:nvSpPr>
        <p:spPr>
          <a:xfrm>
            <a:off x="5331360" y="2148792"/>
            <a:ext cx="199506" cy="152773"/>
          </a:xfrm>
          <a:prstGeom prst="lef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ctangle 55"/>
          <p:cNvSpPr/>
          <p:nvPr/>
        </p:nvSpPr>
        <p:spPr>
          <a:xfrm>
            <a:off x="1635459" y="1136037"/>
            <a:ext cx="11576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System of </a:t>
            </a:r>
            <a:endParaRPr lang="en-GB" dirty="0" smtClean="0"/>
          </a:p>
          <a:p>
            <a:r>
              <a:rPr lang="en-GB" dirty="0" smtClean="0"/>
              <a:t>Equations </a:t>
            </a:r>
            <a:endParaRPr lang="en-GB" dirty="0"/>
          </a:p>
        </p:txBody>
      </p:sp>
      <p:sp>
        <p:nvSpPr>
          <p:cNvPr id="57" name="Rectangle 56"/>
          <p:cNvSpPr/>
          <p:nvPr/>
        </p:nvSpPr>
        <p:spPr>
          <a:xfrm>
            <a:off x="3317176" y="1270464"/>
            <a:ext cx="1388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Initial Guess </a:t>
            </a:r>
          </a:p>
        </p:txBody>
      </p:sp>
      <p:sp>
        <p:nvSpPr>
          <p:cNvPr id="58" name="Rectangle 57"/>
          <p:cNvSpPr/>
          <p:nvPr/>
        </p:nvSpPr>
        <p:spPr>
          <a:xfrm>
            <a:off x="4946028" y="1266544"/>
            <a:ext cx="1808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 Iterative Method</a:t>
            </a:r>
          </a:p>
        </p:txBody>
      </p:sp>
      <p:sp>
        <p:nvSpPr>
          <p:cNvPr id="59" name="Rectangle 58"/>
          <p:cNvSpPr/>
          <p:nvPr/>
        </p:nvSpPr>
        <p:spPr>
          <a:xfrm>
            <a:off x="5963173" y="2037286"/>
            <a:ext cx="14846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/>
              <a:t>Convergence </a:t>
            </a:r>
            <a:endParaRPr lang="en-GB" dirty="0" smtClean="0"/>
          </a:p>
          <a:p>
            <a:pPr algn="ctr"/>
            <a:r>
              <a:rPr lang="en-GB" dirty="0" smtClean="0"/>
              <a:t>Test</a:t>
            </a:r>
            <a:endParaRPr lang="en-GB" dirty="0"/>
          </a:p>
        </p:txBody>
      </p:sp>
      <p:sp>
        <p:nvSpPr>
          <p:cNvPr id="60" name="Rectangle 59"/>
          <p:cNvSpPr/>
          <p:nvPr/>
        </p:nvSpPr>
        <p:spPr>
          <a:xfrm>
            <a:off x="7662498" y="2037286"/>
            <a:ext cx="492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Yes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451723" y="2048815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No</a:t>
            </a:r>
          </a:p>
        </p:txBody>
      </p:sp>
      <p:sp>
        <p:nvSpPr>
          <p:cNvPr id="62" name="Rectangle 61"/>
          <p:cNvSpPr/>
          <p:nvPr/>
        </p:nvSpPr>
        <p:spPr>
          <a:xfrm>
            <a:off x="8389071" y="1863917"/>
            <a:ext cx="954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 smtClean="0"/>
              <a:t>Solution</a:t>
            </a:r>
          </a:p>
          <a:p>
            <a:pPr algn="ctr"/>
            <a:r>
              <a:rPr lang="en-GB" dirty="0" smtClean="0"/>
              <a:t> </a:t>
            </a:r>
            <a:r>
              <a:rPr lang="en-GB" dirty="0"/>
              <a:t>Vector</a:t>
            </a:r>
          </a:p>
        </p:txBody>
      </p:sp>
      <p:sp>
        <p:nvSpPr>
          <p:cNvPr id="63" name="Rectangle 62"/>
          <p:cNvSpPr/>
          <p:nvPr/>
        </p:nvSpPr>
        <p:spPr>
          <a:xfrm>
            <a:off x="4562722" y="2037286"/>
            <a:ext cx="865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Update</a:t>
            </a:r>
          </a:p>
        </p:txBody>
      </p:sp>
      <p:sp>
        <p:nvSpPr>
          <p:cNvPr id="65" name="Up Arrow 64"/>
          <p:cNvSpPr/>
          <p:nvPr/>
        </p:nvSpPr>
        <p:spPr>
          <a:xfrm>
            <a:off x="5153891" y="1620634"/>
            <a:ext cx="177469" cy="480408"/>
          </a:xfrm>
          <a:prstGeom prst="up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ctangle 65"/>
          <p:cNvSpPr/>
          <p:nvPr/>
        </p:nvSpPr>
        <p:spPr>
          <a:xfrm>
            <a:off x="1635459" y="3104321"/>
            <a:ext cx="39446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Comparison of fast and slow conversion</a:t>
            </a:r>
          </a:p>
        </p:txBody>
      </p:sp>
      <p:graphicFrame>
        <p:nvGraphicFramePr>
          <p:cNvPr id="67" name="Chart 66" title="Intitial guess"/>
          <p:cNvGraphicFramePr/>
          <p:nvPr>
            <p:extLst>
              <p:ext uri="{D42A27DB-BD31-4B8C-83A1-F6EECF244321}">
                <p14:modId xmlns:p14="http://schemas.microsoft.com/office/powerpoint/2010/main" val="2221452204"/>
              </p:ext>
            </p:extLst>
          </p:nvPr>
        </p:nvGraphicFramePr>
        <p:xfrm>
          <a:off x="5827731" y="3545980"/>
          <a:ext cx="4162425" cy="2552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9" name="Straight Arrow Connector 68"/>
          <p:cNvCxnSpPr/>
          <p:nvPr/>
        </p:nvCxnSpPr>
        <p:spPr>
          <a:xfrm flipV="1">
            <a:off x="5331360" y="5045283"/>
            <a:ext cx="3917820" cy="2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4343837" y="4753512"/>
            <a:ext cx="925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X-exac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157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7" grpId="0" animBg="1"/>
      <p:bldP spid="48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5" grpId="0" animBg="1"/>
      <p:bldP spid="66" grpId="0"/>
      <p:bldGraphic spid="67" grpId="0">
        <p:bldAsOne/>
      </p:bldGraphic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82486" y="0"/>
            <a:ext cx="21934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dirty="0"/>
          </a:p>
          <a:p>
            <a:r>
              <a:rPr lang="en-GB" dirty="0"/>
              <a:t>A-	Jacobi Iter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39686" y="852492"/>
            <a:ext cx="70267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It is relatively slow convergence rate. The procedure is as follows:</a:t>
            </a:r>
          </a:p>
        </p:txBody>
      </p:sp>
      <p:sp>
        <p:nvSpPr>
          <p:cNvPr id="6" name="Rectangle 5"/>
          <p:cNvSpPr/>
          <p:nvPr/>
        </p:nvSpPr>
        <p:spPr>
          <a:xfrm>
            <a:off x="1839686" y="1427985"/>
            <a:ext cx="2755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1-	Start with Initial guess.</a:t>
            </a:r>
          </a:p>
        </p:txBody>
      </p:sp>
      <p:sp>
        <p:nvSpPr>
          <p:cNvPr id="7" name="Rectangle 6"/>
          <p:cNvSpPr/>
          <p:nvPr/>
        </p:nvSpPr>
        <p:spPr>
          <a:xfrm>
            <a:off x="1839686" y="2035097"/>
            <a:ext cx="78758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2-	No. 1 initial guess is used to determine a second “improved approximation”</a:t>
            </a:r>
          </a:p>
        </p:txBody>
      </p:sp>
      <p:sp>
        <p:nvSpPr>
          <p:cNvPr id="8" name="Rectangle 7"/>
          <p:cNvSpPr/>
          <p:nvPr/>
        </p:nvSpPr>
        <p:spPr>
          <a:xfrm>
            <a:off x="1866900" y="2642209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3-	The 2nd improved approximation is used to calculate a 3rd “improved approximation”, we continue this process until it converges. </a:t>
            </a:r>
          </a:p>
        </p:txBody>
      </p:sp>
    </p:spTree>
    <p:extLst>
      <p:ext uri="{BB962C8B-B14F-4D97-AF65-F5344CB8AC3E}">
        <p14:creationId xmlns:p14="http://schemas.microsoft.com/office/powerpoint/2010/main" val="168219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73312" y="141905"/>
            <a:ext cx="1019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Example:</a:t>
            </a:r>
          </a:p>
        </p:txBody>
      </p:sp>
      <p:sp>
        <p:nvSpPr>
          <p:cNvPr id="5" name="Rectangle 4"/>
          <p:cNvSpPr/>
          <p:nvPr/>
        </p:nvSpPr>
        <p:spPr>
          <a:xfrm>
            <a:off x="1373312" y="713406"/>
            <a:ext cx="360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Given the following set of equations: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7739" y="188906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1-	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88602"/>
              </p:ext>
            </p:extLst>
          </p:nvPr>
        </p:nvGraphicFramePr>
        <p:xfrm>
          <a:off x="2108438" y="1485899"/>
          <a:ext cx="4178061" cy="145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336800" imgH="1219200" progId="Equation.3">
                  <p:embed/>
                </p:oleObj>
              </mc:Choice>
              <mc:Fallback>
                <p:oleObj name="Equation" r:id="rId3" imgW="2336800" imgH="1219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438" y="1485899"/>
                        <a:ext cx="4178061" cy="1453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27739" y="306471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GB" dirty="0"/>
          </a:p>
          <a:p>
            <a:r>
              <a:rPr lang="en-GB" dirty="0"/>
              <a:t>2- Rearrange the above equations in the following form: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074069" y="4072532"/>
            <a:ext cx="2039630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98230"/>
              </p:ext>
            </p:extLst>
          </p:nvPr>
        </p:nvGraphicFramePr>
        <p:xfrm>
          <a:off x="2074070" y="4072532"/>
          <a:ext cx="4636973" cy="230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2768600" imgH="1993900" progId="Equation.3">
                  <p:embed/>
                </p:oleObj>
              </mc:Choice>
              <mc:Fallback>
                <p:oleObj name="Equation" r:id="rId5" imgW="2768600" imgH="199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70" y="4072532"/>
                        <a:ext cx="4636973" cy="2303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18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220" y="473529"/>
            <a:ext cx="7210381" cy="73478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697959" y="1529834"/>
            <a:ext cx="23406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4- Check Convergenc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41939"/>
              </p:ext>
            </p:extLst>
          </p:nvPr>
        </p:nvGraphicFramePr>
        <p:xfrm>
          <a:off x="2579913" y="2198796"/>
          <a:ext cx="2514601" cy="149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1244600" imgH="1244600" progId="Equation.3">
                  <p:embed/>
                </p:oleObj>
              </mc:Choice>
              <mc:Fallback>
                <p:oleObj name="Equation" r:id="rId4" imgW="1244600" imgH="1244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913" y="2198796"/>
                        <a:ext cx="2514601" cy="1491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911781" y="2759860"/>
            <a:ext cx="6681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max.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3758" y="4251321"/>
            <a:ext cx="6041785" cy="1467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554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8600" y="733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y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935" y="540378"/>
            <a:ext cx="7090636" cy="107615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477845" y="2019691"/>
            <a:ext cx="4751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The general algorithm for Jacobi Iteration</a:t>
            </a:r>
            <a:r>
              <a:rPr lang="en-GB" dirty="0"/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77845" y="2646260"/>
            <a:ext cx="1305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1- Calculat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3009" y="3264609"/>
            <a:ext cx="8091820" cy="85019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477845" y="4465236"/>
            <a:ext cx="2615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- Check for convergence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3009" y="5216906"/>
            <a:ext cx="7748920" cy="545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807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59013" y="256205"/>
            <a:ext cx="1019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Example:</a:t>
            </a:r>
          </a:p>
        </p:txBody>
      </p:sp>
      <p:sp>
        <p:nvSpPr>
          <p:cNvPr id="5" name="Rectangle 4"/>
          <p:cNvSpPr/>
          <p:nvPr/>
        </p:nvSpPr>
        <p:spPr>
          <a:xfrm>
            <a:off x="1259013" y="860362"/>
            <a:ext cx="33414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Given the following linear system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27062"/>
              </p:ext>
            </p:extLst>
          </p:nvPr>
        </p:nvGraphicFramePr>
        <p:xfrm>
          <a:off x="3719442" y="1464519"/>
          <a:ext cx="2811987" cy="13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1765300" imgH="914400" progId="Equation.3">
                  <p:embed/>
                </p:oleObj>
              </mc:Choice>
              <mc:Fallback>
                <p:oleObj name="Equation" r:id="rId3" imgW="176530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442" y="1464519"/>
                        <a:ext cx="2811987" cy="131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59012" y="3010682"/>
            <a:ext cx="87993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If we choose (0, 0, 0, 0) as the initial approximation </a:t>
            </a:r>
            <a:r>
              <a:rPr lang="en-GB" dirty="0" smtClean="0"/>
              <a:t>with                , </a:t>
            </a:r>
            <a:r>
              <a:rPr lang="en-GB" dirty="0"/>
              <a:t>then the first approximate solution is given b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71541"/>
              </p:ext>
            </p:extLst>
          </p:nvPr>
        </p:nvGraphicFramePr>
        <p:xfrm>
          <a:off x="3719442" y="3891838"/>
          <a:ext cx="2811987" cy="126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1828800" imgH="914400" progId="Equation.3">
                  <p:embed/>
                </p:oleObj>
              </mc:Choice>
              <mc:Fallback>
                <p:oleObj name="Equation" r:id="rId5" imgW="18288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442" y="3891838"/>
                        <a:ext cx="2811987" cy="1269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7591425" y="1518072"/>
            <a:ext cx="2199282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39627"/>
              </p:ext>
            </p:extLst>
          </p:nvPr>
        </p:nvGraphicFramePr>
        <p:xfrm>
          <a:off x="6577693" y="3103323"/>
          <a:ext cx="1013732" cy="29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558558" imgH="203112" progId="Equation.3">
                  <p:embed/>
                </p:oleObj>
              </mc:Choice>
              <mc:Fallback>
                <p:oleObj name="Equation" r:id="rId7" imgW="558558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693" y="3103323"/>
                        <a:ext cx="1013732" cy="294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52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68186" y="142492"/>
            <a:ext cx="101618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Using the approximations obtained, the iterative procedure is repeated until the desired accuracy has been reached. The following are the approximated solutions after five iterations.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316864"/>
              </p:ext>
            </p:extLst>
          </p:nvPr>
        </p:nvGraphicFramePr>
        <p:xfrm>
          <a:off x="3159495" y="1284848"/>
          <a:ext cx="4737595" cy="29629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0157">
                  <a:extLst>
                    <a:ext uri="{9D8B030D-6E8A-4147-A177-3AD203B41FA5}">
                      <a16:colId xmlns:a16="http://schemas.microsoft.com/office/drawing/2014/main" val="1395923790"/>
                    </a:ext>
                  </a:extLst>
                </a:gridCol>
                <a:gridCol w="939287">
                  <a:extLst>
                    <a:ext uri="{9D8B030D-6E8A-4147-A177-3AD203B41FA5}">
                      <a16:colId xmlns:a16="http://schemas.microsoft.com/office/drawing/2014/main" val="925137679"/>
                    </a:ext>
                  </a:extLst>
                </a:gridCol>
                <a:gridCol w="832259">
                  <a:extLst>
                    <a:ext uri="{9D8B030D-6E8A-4147-A177-3AD203B41FA5}">
                      <a16:colId xmlns:a16="http://schemas.microsoft.com/office/drawing/2014/main" val="867281166"/>
                    </a:ext>
                  </a:extLst>
                </a:gridCol>
                <a:gridCol w="893633">
                  <a:extLst>
                    <a:ext uri="{9D8B030D-6E8A-4147-A177-3AD203B41FA5}">
                      <a16:colId xmlns:a16="http://schemas.microsoft.com/office/drawing/2014/main" val="1317088363"/>
                    </a:ext>
                  </a:extLst>
                </a:gridCol>
                <a:gridCol w="832259">
                  <a:extLst>
                    <a:ext uri="{9D8B030D-6E8A-4147-A177-3AD203B41FA5}">
                      <a16:colId xmlns:a16="http://schemas.microsoft.com/office/drawing/2014/main" val="2173207947"/>
                    </a:ext>
                  </a:extLst>
                </a:gridCol>
              </a:tblGrid>
              <a:tr h="1078619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solidFill>
                            <a:sysClr val="windowText" lastClr="000000"/>
                          </a:solidFill>
                          <a:effectLst/>
                        </a:rPr>
                        <a:t>Iteration No.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25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x1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25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x2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25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x3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25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x4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8756593"/>
                  </a:ext>
                </a:extLst>
              </a:tr>
              <a:tr h="376867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0.6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2.27272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-1.1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1.875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6371755"/>
                  </a:ext>
                </a:extLst>
              </a:tr>
              <a:tr h="376867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1.04727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1.7159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-0.80522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0.88522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1136680"/>
                  </a:ext>
                </a:extLst>
              </a:tr>
              <a:tr h="376867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0.93263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2.05330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-1.0493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1.13088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8556153"/>
                  </a:ext>
                </a:extLst>
              </a:tr>
              <a:tr h="376867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4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1.01519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1.95369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-0.9681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0.97384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2959261"/>
                  </a:ext>
                </a:extLst>
              </a:tr>
              <a:tr h="376867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5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0.98899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2.0114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>
                          <a:solidFill>
                            <a:sysClr val="windowText" lastClr="000000"/>
                          </a:solidFill>
                          <a:effectLst/>
                        </a:rPr>
                        <a:t>-1.0102</a:t>
                      </a:r>
                      <a:endParaRPr lang="en-GB" sz="12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050" dirty="0">
                          <a:solidFill>
                            <a:sysClr val="windowText" lastClr="000000"/>
                          </a:solidFill>
                          <a:effectLst/>
                        </a:rPr>
                        <a:t>1.02135</a:t>
                      </a:r>
                      <a:endParaRPr lang="en-GB" sz="12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960" marR="60960" marT="30480" marB="304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0703419"/>
                  </a:ext>
                </a:extLst>
              </a:tr>
            </a:tbl>
          </a:graphicData>
        </a:graphic>
      </p:graphicFrame>
      <p:sp>
        <p:nvSpPr>
          <p:cNvPr id="23" name="Rectangle 22"/>
          <p:cNvSpPr/>
          <p:nvPr/>
        </p:nvSpPr>
        <p:spPr>
          <a:xfrm>
            <a:off x="1498588" y="4757742"/>
            <a:ext cx="4597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he exact solution of the system is (1, 2, −1, 1).</a:t>
            </a:r>
          </a:p>
        </p:txBody>
      </p:sp>
    </p:spTree>
    <p:extLst>
      <p:ext uri="{BB962C8B-B14F-4D97-AF65-F5344CB8AC3E}">
        <p14:creationId xmlns:p14="http://schemas.microsoft.com/office/powerpoint/2010/main" val="227648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14093" y="174562"/>
            <a:ext cx="2505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B- Gauss-Seidel Iter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14092" y="705535"/>
            <a:ext cx="916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/>
              <a:t>This method modifies the Jacobi Iteration by using the latest information available in the R.H.S.</a:t>
            </a:r>
          </a:p>
        </p:txBody>
      </p:sp>
      <p:sp>
        <p:nvSpPr>
          <p:cNvPr id="6" name="Rectangle 5"/>
          <p:cNvSpPr/>
          <p:nvPr/>
        </p:nvSpPr>
        <p:spPr>
          <a:xfrm>
            <a:off x="1414092" y="1236508"/>
            <a:ext cx="360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Given the following set of equations:</a:t>
            </a:r>
          </a:p>
        </p:txBody>
      </p:sp>
      <p:sp>
        <p:nvSpPr>
          <p:cNvPr id="7" name="Rectangle 6"/>
          <p:cNvSpPr/>
          <p:nvPr/>
        </p:nvSpPr>
        <p:spPr>
          <a:xfrm>
            <a:off x="1414092" y="300963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1-	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00670"/>
              </p:ext>
            </p:extLst>
          </p:nvPr>
        </p:nvGraphicFramePr>
        <p:xfrm>
          <a:off x="2667000" y="2216286"/>
          <a:ext cx="4566638" cy="204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2336800" imgH="1219200" progId="Equation.3">
                  <p:embed/>
                </p:oleObj>
              </mc:Choice>
              <mc:Fallback>
                <p:oleObj name="Equation" r:id="rId3" imgW="2336800" imgH="1219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16286"/>
                        <a:ext cx="4566638" cy="2041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98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40489" y="419491"/>
            <a:ext cx="5396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- Rearrange the above equations in the following form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83732"/>
              </p:ext>
            </p:extLst>
          </p:nvPr>
        </p:nvGraphicFramePr>
        <p:xfrm>
          <a:off x="2939144" y="1126672"/>
          <a:ext cx="6155870" cy="272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3251200" imgH="1993900" progId="Equation.3">
                  <p:embed/>
                </p:oleObj>
              </mc:Choice>
              <mc:Fallback>
                <p:oleObj name="Equation" r:id="rId3" imgW="3251200" imgH="1993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144" y="1126672"/>
                        <a:ext cx="6155870" cy="2726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29417"/>
              </p:ext>
            </p:extLst>
          </p:nvPr>
        </p:nvGraphicFramePr>
        <p:xfrm>
          <a:off x="3363686" y="4373894"/>
          <a:ext cx="2318657" cy="49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1079032" imgH="241195" progId="Equation.3">
                  <p:embed/>
                </p:oleObj>
              </mc:Choice>
              <mc:Fallback>
                <p:oleObj name="Equation" r:id="rId5" imgW="1079032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686" y="4373894"/>
                        <a:ext cx="2318657" cy="490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340489" y="4434273"/>
            <a:ext cx="8673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3- Using initial guess  </a:t>
            </a:r>
            <a:r>
              <a:rPr lang="en-GB" dirty="0" smtClean="0"/>
              <a:t>                                    </a:t>
            </a:r>
            <a:r>
              <a:rPr lang="en-GB" dirty="0"/>
              <a:t>for all unknowns, solve for new iteratio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452516" y="4394517"/>
            <a:ext cx="56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</a:rPr>
              <a:t>x</a:t>
            </a:r>
            <a:r>
              <a:rPr lang="en-US" i="1" baseline="30000" dirty="0">
                <a:latin typeface="Calibri" panose="020F0502020204030204" pitchFamily="34" charset="0"/>
                <a:ea typeface="Times New Roman" panose="02020603050405020304" pitchFamily="18" charset="0"/>
              </a:rPr>
              <a:t>k+1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752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1678" y="1447801"/>
            <a:ext cx="2939322" cy="495299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>
                <a:solidFill>
                  <a:schemeClr val="tx1"/>
                </a:solidFill>
              </a:rPr>
              <a:t>1- Direct </a:t>
            </a:r>
            <a:r>
              <a:rPr lang="en-GB" dirty="0">
                <a:solidFill>
                  <a:schemeClr val="tx1"/>
                </a:solidFill>
              </a:rPr>
              <a:t>Metho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065415"/>
          </a:xfrm>
        </p:spPr>
        <p:txBody>
          <a:bodyPr>
            <a:normAutofit fontScale="90000"/>
          </a:bodyPr>
          <a:lstStyle/>
          <a:p>
            <a:r>
              <a:rPr lang="en-US" sz="2400" b="1" u="sng" dirty="0" smtClean="0"/>
              <a:t/>
            </a:r>
            <a:br>
              <a:rPr lang="en-US" sz="2400" b="1" u="sng" dirty="0" smtClean="0"/>
            </a:br>
            <a:r>
              <a:rPr lang="en-US" sz="2400" b="1" u="sng" dirty="0" smtClean="0"/>
              <a:t>Chapter </a:t>
            </a:r>
            <a:r>
              <a:rPr lang="en-US" sz="2400" b="1" u="sng" dirty="0"/>
              <a:t>4:</a:t>
            </a:r>
            <a:r>
              <a:rPr lang="en-US" sz="2400" b="1" dirty="0"/>
              <a:t> Methods of Solution</a:t>
            </a:r>
            <a:r>
              <a:rPr lang="en-GB" sz="2400" dirty="0"/>
              <a:t/>
            </a:r>
            <a:br>
              <a:rPr lang="en-GB" sz="2400" dirty="0"/>
            </a:br>
            <a:endParaRPr lang="en-GB" sz="2400" dirty="0"/>
          </a:p>
        </p:txBody>
      </p:sp>
      <p:sp>
        <p:nvSpPr>
          <p:cNvPr id="7" name="Rectangle 6"/>
          <p:cNvSpPr/>
          <p:nvPr/>
        </p:nvSpPr>
        <p:spPr>
          <a:xfrm>
            <a:off x="2247900" y="1863596"/>
            <a:ext cx="373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dirty="0"/>
          </a:p>
          <a:p>
            <a:r>
              <a:rPr lang="en-GB" dirty="0"/>
              <a:t>A-	Gaussian Elimination</a:t>
            </a:r>
          </a:p>
          <a:p>
            <a:r>
              <a:rPr lang="en-GB" dirty="0"/>
              <a:t>B-	Gauss-Jordan Elimination</a:t>
            </a:r>
          </a:p>
          <a:p>
            <a:r>
              <a:rPr lang="en-GB" dirty="0"/>
              <a:t>C-	Thomas Algorithm</a:t>
            </a:r>
          </a:p>
        </p:txBody>
      </p:sp>
      <p:sp>
        <p:nvSpPr>
          <p:cNvPr id="8" name="Rectangle 7"/>
          <p:cNvSpPr/>
          <p:nvPr/>
        </p:nvSpPr>
        <p:spPr>
          <a:xfrm>
            <a:off x="1251678" y="3479720"/>
            <a:ext cx="23804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/>
              <a:t>2-	Iterative Method</a:t>
            </a:r>
          </a:p>
        </p:txBody>
      </p:sp>
      <p:sp>
        <p:nvSpPr>
          <p:cNvPr id="9" name="Rectangle 8"/>
          <p:cNvSpPr/>
          <p:nvPr/>
        </p:nvSpPr>
        <p:spPr>
          <a:xfrm>
            <a:off x="2247900" y="411758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A-	Jacobi Iteration</a:t>
            </a:r>
          </a:p>
          <a:p>
            <a:r>
              <a:rPr lang="en-GB" dirty="0"/>
              <a:t>B-	Gauss-Seidel Iteration</a:t>
            </a:r>
          </a:p>
          <a:p>
            <a:r>
              <a:rPr lang="en-GB" dirty="0"/>
              <a:t>C-	Successive Over Relaxation (SOR)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57923" y="5181467"/>
            <a:ext cx="29337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-	Point SOR</a:t>
            </a:r>
          </a:p>
          <a:p>
            <a:r>
              <a:rPr lang="en-GB" dirty="0"/>
              <a:t>-	Line SOR</a:t>
            </a:r>
          </a:p>
          <a:p>
            <a:r>
              <a:rPr lang="en-GB" dirty="0"/>
              <a:t>-	Block SOR</a:t>
            </a:r>
          </a:p>
        </p:txBody>
      </p:sp>
    </p:spTree>
    <p:extLst>
      <p:ext uri="{BB962C8B-B14F-4D97-AF65-F5344CB8AC3E}">
        <p14:creationId xmlns:p14="http://schemas.microsoft.com/office/powerpoint/2010/main" val="268431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8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0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15036" y="272534"/>
            <a:ext cx="23406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4- Check Convergenc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71808" y="1987034"/>
            <a:ext cx="627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max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2239"/>
              </p:ext>
            </p:extLst>
          </p:nvPr>
        </p:nvGraphicFramePr>
        <p:xfrm>
          <a:off x="3102534" y="1265464"/>
          <a:ext cx="2775857" cy="181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244600" imgH="1244600" progId="Equation.3">
                  <p:embed/>
                </p:oleObj>
              </mc:Choice>
              <mc:Fallback>
                <p:oleObj name="Equation" r:id="rId3" imgW="1244600" imgH="1244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34" y="1265464"/>
                        <a:ext cx="2775857" cy="1812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0220" y="3740375"/>
            <a:ext cx="8658179" cy="1141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30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1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53676" y="419491"/>
            <a:ext cx="47423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he general algorithm for Gauss-Seidel Iteration:</a:t>
            </a:r>
          </a:p>
        </p:txBody>
      </p:sp>
      <p:sp>
        <p:nvSpPr>
          <p:cNvPr id="5" name="Rectangle 4"/>
          <p:cNvSpPr/>
          <p:nvPr/>
        </p:nvSpPr>
        <p:spPr>
          <a:xfrm>
            <a:off x="1353676" y="1448191"/>
            <a:ext cx="1305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1- Calculat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23803"/>
              </p:ext>
            </p:extLst>
          </p:nvPr>
        </p:nvGraphicFramePr>
        <p:xfrm>
          <a:off x="3053442" y="1273630"/>
          <a:ext cx="4833258" cy="78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2349500" imgH="444500" progId="Equation.3">
                  <p:embed/>
                </p:oleObj>
              </mc:Choice>
              <mc:Fallback>
                <p:oleObj name="Equation" r:id="rId3" imgW="23495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442" y="1273630"/>
                        <a:ext cx="4833258" cy="783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886700" y="1448191"/>
            <a:ext cx="1588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, i= 1, 2, 3, …, n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1353676" y="2763296"/>
            <a:ext cx="2615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- Check for convergenc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4714" y="3391949"/>
            <a:ext cx="6879772" cy="5497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353676" y="4338349"/>
            <a:ext cx="729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Note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353675" y="4783935"/>
            <a:ext cx="81219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Gauss-Seidel iteration converges twice as fast as Jacobi Iteration.</a:t>
            </a:r>
          </a:p>
        </p:txBody>
      </p:sp>
    </p:spTree>
    <p:extLst>
      <p:ext uri="{BB962C8B-B14F-4D97-AF65-F5344CB8AC3E}">
        <p14:creationId xmlns:p14="http://schemas.microsoft.com/office/powerpoint/2010/main" val="187690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2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56984" y="190891"/>
            <a:ext cx="1019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Example:</a:t>
            </a:r>
          </a:p>
        </p:txBody>
      </p:sp>
      <p:sp>
        <p:nvSpPr>
          <p:cNvPr id="5" name="Rectangle 4"/>
          <p:cNvSpPr/>
          <p:nvPr/>
        </p:nvSpPr>
        <p:spPr>
          <a:xfrm>
            <a:off x="1356984" y="739837"/>
            <a:ext cx="57331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Use the Gauss-Seidel method to solve the following system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826828" y="303431"/>
            <a:ext cx="1958109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72646"/>
              </p:ext>
            </p:extLst>
          </p:nvPr>
        </p:nvGraphicFramePr>
        <p:xfrm>
          <a:off x="3500438" y="1186784"/>
          <a:ext cx="2019300" cy="125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1257300" imgH="914400" progId="Equation.3">
                  <p:embed/>
                </p:oleObj>
              </mc:Choice>
              <mc:Fallback>
                <p:oleObj name="Equation" r:id="rId3" imgW="125730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186784"/>
                        <a:ext cx="2019300" cy="125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56984" y="2578426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Solution: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3612868"/>
              </p:ext>
            </p:extLst>
          </p:nvPr>
        </p:nvGraphicFramePr>
        <p:xfrm>
          <a:off x="3305807" y="3534161"/>
          <a:ext cx="2213929" cy="13351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4840">
                  <a:extLst>
                    <a:ext uri="{9D8B030D-6E8A-4147-A177-3AD203B41FA5}">
                      <a16:colId xmlns:a16="http://schemas.microsoft.com/office/drawing/2014/main" val="3714940610"/>
                    </a:ext>
                  </a:extLst>
                </a:gridCol>
                <a:gridCol w="534840">
                  <a:extLst>
                    <a:ext uri="{9D8B030D-6E8A-4147-A177-3AD203B41FA5}">
                      <a16:colId xmlns:a16="http://schemas.microsoft.com/office/drawing/2014/main" val="2908539320"/>
                    </a:ext>
                  </a:extLst>
                </a:gridCol>
                <a:gridCol w="534840">
                  <a:extLst>
                    <a:ext uri="{9D8B030D-6E8A-4147-A177-3AD203B41FA5}">
                      <a16:colId xmlns:a16="http://schemas.microsoft.com/office/drawing/2014/main" val="4101841027"/>
                    </a:ext>
                  </a:extLst>
                </a:gridCol>
                <a:gridCol w="609409">
                  <a:extLst>
                    <a:ext uri="{9D8B030D-6E8A-4147-A177-3AD203B41FA5}">
                      <a16:colId xmlns:a16="http://schemas.microsoft.com/office/drawing/2014/main" val="3376180538"/>
                    </a:ext>
                  </a:extLst>
                </a:gridCol>
              </a:tblGrid>
              <a:tr h="263125">
                <a:tc>
                  <a:txBody>
                    <a:bodyPr/>
                    <a:lstStyle/>
                    <a:p>
                      <a:pPr algn="ctr"/>
                      <a:r>
                        <a:rPr lang="en-GB" sz="1350" dirty="0">
                          <a:effectLst/>
                        </a:rPr>
                        <a:t>k</a:t>
                      </a:r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35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35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35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3588147"/>
                  </a:ext>
                </a:extLst>
              </a:tr>
              <a:tr h="214398">
                <a:tc>
                  <a:txBody>
                    <a:bodyPr/>
                    <a:lstStyle/>
                    <a:p>
                      <a:pPr algn="ctr"/>
                      <a:r>
                        <a:rPr lang="en-GB" sz="1100">
                          <a:effectLst/>
                        </a:rPr>
                        <a:t>0</a:t>
                      </a:r>
                      <a:endParaRPr lang="en-GB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effectLst/>
                        </a:rPr>
                        <a:t>0</a:t>
                      </a:r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effectLst/>
                        </a:rPr>
                        <a:t>0</a:t>
                      </a:r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effectLst/>
                        </a:rPr>
                        <a:t>0</a:t>
                      </a:r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169061"/>
                  </a:ext>
                </a:extLst>
              </a:tr>
              <a:tr h="214398">
                <a:tc>
                  <a:txBody>
                    <a:bodyPr/>
                    <a:lstStyle/>
                    <a:p>
                      <a:pPr algn="ctr"/>
                      <a:r>
                        <a:rPr lang="en-GB" sz="1100">
                          <a:effectLst/>
                        </a:rPr>
                        <a:t>1</a:t>
                      </a:r>
                      <a:endParaRPr lang="en-GB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7401165"/>
                  </a:ext>
                </a:extLst>
              </a:tr>
              <a:tr h="214398">
                <a:tc>
                  <a:txBody>
                    <a:bodyPr/>
                    <a:lstStyle/>
                    <a:p>
                      <a:pPr algn="ctr"/>
                      <a:r>
                        <a:rPr lang="en-GB" sz="1100">
                          <a:effectLst/>
                        </a:rPr>
                        <a:t>2</a:t>
                      </a:r>
                      <a:endParaRPr lang="en-GB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81968772"/>
                  </a:ext>
                </a:extLst>
              </a:tr>
              <a:tr h="214398">
                <a:tc>
                  <a:txBody>
                    <a:bodyPr/>
                    <a:lstStyle/>
                    <a:p>
                      <a:pPr algn="ctr"/>
                      <a:r>
                        <a:rPr lang="en-GB" sz="1100">
                          <a:effectLst/>
                        </a:rPr>
                        <a:t>3</a:t>
                      </a:r>
                      <a:endParaRPr lang="en-GB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44099978"/>
                  </a:ext>
                </a:extLst>
              </a:tr>
              <a:tr h="214398">
                <a:tc>
                  <a:txBody>
                    <a:bodyPr/>
                    <a:lstStyle/>
                    <a:p>
                      <a:pPr algn="ctr"/>
                      <a:r>
                        <a:rPr lang="en-GB" sz="1100">
                          <a:effectLst/>
                        </a:rPr>
                        <a:t>4</a:t>
                      </a:r>
                      <a:endParaRPr lang="en-GB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3647356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87258"/>
              </p:ext>
            </p:extLst>
          </p:nvPr>
        </p:nvGraphicFramePr>
        <p:xfrm>
          <a:off x="4006561" y="354547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5" imgW="190500" imgH="228600" progId="Equation.3">
                  <p:embed/>
                </p:oleObj>
              </mc:Choice>
              <mc:Fallback>
                <p:oleObj name="Equation" r:id="rId5" imgW="190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561" y="3545478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50712"/>
              </p:ext>
            </p:extLst>
          </p:nvPr>
        </p:nvGraphicFramePr>
        <p:xfrm>
          <a:off x="4510088" y="355209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7" imgW="190500" imgH="228600" progId="Equation.3">
                  <p:embed/>
                </p:oleObj>
              </mc:Choice>
              <mc:Fallback>
                <p:oleObj name="Equation" r:id="rId7" imgW="190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552094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58269"/>
              </p:ext>
            </p:extLst>
          </p:nvPr>
        </p:nvGraphicFramePr>
        <p:xfrm>
          <a:off x="5088315" y="3546724"/>
          <a:ext cx="1905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9" imgW="190417" imgH="241195" progId="Equation.3">
                  <p:embed/>
                </p:oleObj>
              </mc:Choice>
              <mc:Fallback>
                <p:oleObj name="Equation" r:id="rId9" imgW="190417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315" y="3546724"/>
                        <a:ext cx="1905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56984" y="5101766"/>
            <a:ext cx="4358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he exact solution is: </a:t>
            </a:r>
            <a:r>
              <a:rPr lang="en-GB" i="1" dirty="0" smtClean="0"/>
              <a:t>x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1,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2 =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2,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3 =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dirty="0"/>
              <a:t>.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472111"/>
              </p:ext>
            </p:extLst>
          </p:nvPr>
        </p:nvGraphicFramePr>
        <p:xfrm>
          <a:off x="3840728" y="4005139"/>
          <a:ext cx="1679008" cy="2156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4814">
                  <a:extLst>
                    <a:ext uri="{9D8B030D-6E8A-4147-A177-3AD203B41FA5}">
                      <a16:colId xmlns:a16="http://schemas.microsoft.com/office/drawing/2014/main" val="2419062603"/>
                    </a:ext>
                  </a:extLst>
                </a:gridCol>
                <a:gridCol w="534814">
                  <a:extLst>
                    <a:ext uri="{9D8B030D-6E8A-4147-A177-3AD203B41FA5}">
                      <a16:colId xmlns:a16="http://schemas.microsoft.com/office/drawing/2014/main" val="3869428112"/>
                    </a:ext>
                  </a:extLst>
                </a:gridCol>
                <a:gridCol w="609380">
                  <a:extLst>
                    <a:ext uri="{9D8B030D-6E8A-4147-A177-3AD203B41FA5}">
                      <a16:colId xmlns:a16="http://schemas.microsoft.com/office/drawing/2014/main" val="3325795674"/>
                    </a:ext>
                  </a:extLst>
                </a:gridCol>
              </a:tblGrid>
              <a:tr h="215624"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0.75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2.50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3.015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551407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1345907"/>
              </p:ext>
            </p:extLst>
          </p:nvPr>
        </p:nvGraphicFramePr>
        <p:xfrm>
          <a:off x="3840729" y="4219439"/>
          <a:ext cx="1679007" cy="2082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4814">
                  <a:extLst>
                    <a:ext uri="{9D8B030D-6E8A-4147-A177-3AD203B41FA5}">
                      <a16:colId xmlns:a16="http://schemas.microsoft.com/office/drawing/2014/main" val="3708980498"/>
                    </a:ext>
                  </a:extLst>
                </a:gridCol>
                <a:gridCol w="534814">
                  <a:extLst>
                    <a:ext uri="{9D8B030D-6E8A-4147-A177-3AD203B41FA5}">
                      <a16:colId xmlns:a16="http://schemas.microsoft.com/office/drawing/2014/main" val="251675921"/>
                    </a:ext>
                  </a:extLst>
                </a:gridCol>
                <a:gridCol w="609379">
                  <a:extLst>
                    <a:ext uri="{9D8B030D-6E8A-4147-A177-3AD203B41FA5}">
                      <a16:colId xmlns:a16="http://schemas.microsoft.com/office/drawing/2014/main" val="2842460032"/>
                    </a:ext>
                  </a:extLst>
                </a:gridCol>
              </a:tblGrid>
              <a:tr h="208281"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0.91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2.00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3.01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3628644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777296"/>
              </p:ext>
            </p:extLst>
          </p:nvPr>
        </p:nvGraphicFramePr>
        <p:xfrm>
          <a:off x="3840729" y="4429149"/>
          <a:ext cx="1679007" cy="2219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4814">
                  <a:extLst>
                    <a:ext uri="{9D8B030D-6E8A-4147-A177-3AD203B41FA5}">
                      <a16:colId xmlns:a16="http://schemas.microsoft.com/office/drawing/2014/main" val="3389407720"/>
                    </a:ext>
                  </a:extLst>
                </a:gridCol>
                <a:gridCol w="534814">
                  <a:extLst>
                    <a:ext uri="{9D8B030D-6E8A-4147-A177-3AD203B41FA5}">
                      <a16:colId xmlns:a16="http://schemas.microsoft.com/office/drawing/2014/main" val="3260470493"/>
                    </a:ext>
                  </a:extLst>
                </a:gridCol>
                <a:gridCol w="609379">
                  <a:extLst>
                    <a:ext uri="{9D8B030D-6E8A-4147-A177-3AD203B41FA5}">
                      <a16:colId xmlns:a16="http://schemas.microsoft.com/office/drawing/2014/main" val="3758221017"/>
                    </a:ext>
                  </a:extLst>
                </a:gridCol>
              </a:tblGrid>
              <a:tr h="221934"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1.00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2.00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3.00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7282172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252459"/>
              </p:ext>
            </p:extLst>
          </p:nvPr>
        </p:nvGraphicFramePr>
        <p:xfrm>
          <a:off x="3840729" y="4660515"/>
          <a:ext cx="1679008" cy="2101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4814">
                  <a:extLst>
                    <a:ext uri="{9D8B030D-6E8A-4147-A177-3AD203B41FA5}">
                      <a16:colId xmlns:a16="http://schemas.microsoft.com/office/drawing/2014/main" val="2571015686"/>
                    </a:ext>
                  </a:extLst>
                </a:gridCol>
                <a:gridCol w="534814">
                  <a:extLst>
                    <a:ext uri="{9D8B030D-6E8A-4147-A177-3AD203B41FA5}">
                      <a16:colId xmlns:a16="http://schemas.microsoft.com/office/drawing/2014/main" val="2735463512"/>
                    </a:ext>
                  </a:extLst>
                </a:gridCol>
                <a:gridCol w="609380">
                  <a:extLst>
                    <a:ext uri="{9D8B030D-6E8A-4147-A177-3AD203B41FA5}">
                      <a16:colId xmlns:a16="http://schemas.microsoft.com/office/drawing/2014/main" val="1801208211"/>
                    </a:ext>
                  </a:extLst>
                </a:gridCol>
              </a:tblGrid>
              <a:tr h="210190"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1.00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2.00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100" dirty="0">
                          <a:solidFill>
                            <a:sysClr val="windowText" lastClr="000000"/>
                          </a:solidFill>
                          <a:effectLst/>
                        </a:rPr>
                        <a:t>3.00</a:t>
                      </a:r>
                      <a:endParaRPr lang="en-GB" sz="1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0216274"/>
                  </a:ext>
                </a:extLst>
              </a:tr>
            </a:tbl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62387" y="2609802"/>
            <a:ext cx="6587343" cy="636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983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3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40146" y="321520"/>
            <a:ext cx="3706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C- Successive Over Relaxation (SOR)</a:t>
            </a:r>
          </a:p>
        </p:txBody>
      </p:sp>
      <p:sp>
        <p:nvSpPr>
          <p:cNvPr id="5" name="Rectangle 4"/>
          <p:cNvSpPr/>
          <p:nvPr/>
        </p:nvSpPr>
        <p:spPr>
          <a:xfrm>
            <a:off x="1387928" y="798523"/>
            <a:ext cx="74621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is method uses a convergence rate accelerator to reduce the residuals effectively to zero. </a:t>
            </a:r>
          </a:p>
        </p:txBody>
      </p:sp>
      <p:sp>
        <p:nvSpPr>
          <p:cNvPr id="6" name="Rectangle 5"/>
          <p:cNvSpPr/>
          <p:nvPr/>
        </p:nvSpPr>
        <p:spPr>
          <a:xfrm>
            <a:off x="1387929" y="1552525"/>
            <a:ext cx="13931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- Point SOR</a:t>
            </a:r>
          </a:p>
        </p:txBody>
      </p:sp>
      <p:sp>
        <p:nvSpPr>
          <p:cNvPr id="7" name="Rectangle 6"/>
          <p:cNvSpPr/>
          <p:nvPr/>
        </p:nvSpPr>
        <p:spPr>
          <a:xfrm>
            <a:off x="1387927" y="2029528"/>
            <a:ext cx="95522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We can start by rearranging the set of equations in step 2 of the Gauss-Seidel iteration by adding and subtracting  to the R.H.S as follow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09997"/>
              </p:ext>
            </p:extLst>
          </p:nvPr>
        </p:nvGraphicFramePr>
        <p:xfrm>
          <a:off x="2781061" y="2925849"/>
          <a:ext cx="6934439" cy="269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4038600" imgH="1993900" progId="Equation.3">
                  <p:embed/>
                </p:oleObj>
              </mc:Choice>
              <mc:Fallback>
                <p:oleObj name="Equation" r:id="rId3" imgW="4038600" imgH="1993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061" y="2925849"/>
                        <a:ext cx="6934439" cy="2695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6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4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55926" y="440319"/>
            <a:ext cx="69668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Applying PSOR formula to the above set of equations yield the following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60060"/>
              </p:ext>
            </p:extLst>
          </p:nvPr>
        </p:nvGraphicFramePr>
        <p:xfrm>
          <a:off x="1812471" y="1322614"/>
          <a:ext cx="7102929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3759200" imgH="431800" progId="Equation.3">
                  <p:embed/>
                </p:oleObj>
              </mc:Choice>
              <mc:Fallback>
                <p:oleObj name="Equation" r:id="rId3" imgW="37592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471" y="1322614"/>
                        <a:ext cx="7102929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9821"/>
              </p:ext>
            </p:extLst>
          </p:nvPr>
        </p:nvGraphicFramePr>
        <p:xfrm>
          <a:off x="1812470" y="2635677"/>
          <a:ext cx="7102929" cy="85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3060700" imgH="444500" progId="Equation.3">
                  <p:embed/>
                </p:oleObj>
              </mc:Choice>
              <mc:Fallback>
                <p:oleObj name="Equation" r:id="rId5" imgW="30607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470" y="2635677"/>
                        <a:ext cx="7102929" cy="85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915399" y="2880329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, i = 1, 2, 3, …, n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1812470" y="3932687"/>
            <a:ext cx="899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Where: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028017" y="50945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690795"/>
              </p:ext>
            </p:extLst>
          </p:nvPr>
        </p:nvGraphicFramePr>
        <p:xfrm>
          <a:off x="1028017" y="5048794"/>
          <a:ext cx="1524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7" imgW="152334" imgH="139639" progId="Equation.3">
                  <p:embed/>
                </p:oleObj>
              </mc:Choice>
              <mc:Fallback>
                <p:oleObj name="Equation" r:id="rId7" imgW="152334" imgH="13963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17" y="5048794"/>
                        <a:ext cx="15240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563586" y="4333009"/>
            <a:ext cx="60089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87944"/>
              </p:ext>
            </p:extLst>
          </p:nvPr>
        </p:nvGraphicFramePr>
        <p:xfrm>
          <a:off x="2535082" y="4390946"/>
          <a:ext cx="506186" cy="27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9" imgW="152334" imgH="139639" progId="Equation.3">
                  <p:embed/>
                </p:oleObj>
              </mc:Choice>
              <mc:Fallback>
                <p:oleObj name="Equation" r:id="rId9" imgW="152334" imgH="13963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082" y="4390946"/>
                        <a:ext cx="506186" cy="273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39142" y="4356349"/>
            <a:ext cx="2473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= accelerator parameter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563584" y="4920554"/>
            <a:ext cx="2313993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52815"/>
              </p:ext>
            </p:extLst>
          </p:nvPr>
        </p:nvGraphicFramePr>
        <p:xfrm>
          <a:off x="2563585" y="4920554"/>
          <a:ext cx="506186" cy="49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0" imgW="266469" imgH="241091" progId="Equation.3">
                  <p:embed/>
                </p:oleObj>
              </mc:Choice>
              <mc:Fallback>
                <p:oleObj name="Equation" r:id="rId10" imgW="266469" imgH="2410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585" y="4920554"/>
                        <a:ext cx="506186" cy="495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069770" y="5000825"/>
            <a:ext cx="77887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= optimum accelerator parameter (will take the residual to zero with less </a:t>
            </a:r>
            <a:endParaRPr lang="en-GB" dirty="0" smtClean="0"/>
          </a:p>
          <a:p>
            <a:endParaRPr lang="en-GB" dirty="0"/>
          </a:p>
          <a:p>
            <a:r>
              <a:rPr lang="en-GB" dirty="0" smtClean="0"/>
              <a:t>iteration</a:t>
            </a:r>
            <a:r>
              <a:rPr lang="en-GB" dirty="0"/>
              <a:t>); for fast convergence use </a:t>
            </a: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1212395" y="21077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84074"/>
              </p:ext>
            </p:extLst>
          </p:nvPr>
        </p:nvGraphicFramePr>
        <p:xfrm>
          <a:off x="6530064" y="5546039"/>
          <a:ext cx="1187905" cy="33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2" imgW="596641" imgH="177723" progId="Equation.3">
                  <p:embed/>
                </p:oleObj>
              </mc:Choice>
              <mc:Fallback>
                <p:oleObj name="Equation" r:id="rId12" imgW="596641" imgH="17772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064" y="5546039"/>
                        <a:ext cx="1187905" cy="33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33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8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5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57532" y="295394"/>
            <a:ext cx="1212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Line 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787"/>
              </p:ext>
            </p:extLst>
          </p:nvPr>
        </p:nvGraphicFramePr>
        <p:xfrm>
          <a:off x="1557532" y="896816"/>
          <a:ext cx="7885406" cy="50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3949700" imgH="254000" progId="Equation.3">
                  <p:embed/>
                </p:oleObj>
              </mc:Choice>
              <mc:Fallback>
                <p:oleObj name="Equation" r:id="rId3" imgW="3949700" imgH="254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532" y="896816"/>
                        <a:ext cx="7885406" cy="509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57531" y="1638860"/>
            <a:ext cx="2668180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71600" y="2855930"/>
            <a:ext cx="2420066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50874"/>
              </p:ext>
            </p:extLst>
          </p:nvPr>
        </p:nvGraphicFramePr>
        <p:xfrm>
          <a:off x="1371600" y="2855930"/>
          <a:ext cx="10058400" cy="83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5" imgW="5067300" imgH="431800" progId="Equation.3">
                  <p:embed/>
                </p:oleObj>
              </mc:Choice>
              <mc:Fallback>
                <p:oleObj name="Equation" r:id="rId5" imgW="5067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55930"/>
                        <a:ext cx="10058400" cy="836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57531" y="1517441"/>
            <a:ext cx="280081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91689"/>
              </p:ext>
            </p:extLst>
          </p:nvPr>
        </p:nvGraphicFramePr>
        <p:xfrm>
          <a:off x="1557531" y="1517441"/>
          <a:ext cx="8993238" cy="90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7" imgW="3911600" imgH="482600" progId="Equation.3">
                  <p:embed/>
                </p:oleObj>
              </mc:Choice>
              <mc:Fallback>
                <p:oleObj name="Equation" r:id="rId7" imgW="39116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531" y="1517441"/>
                        <a:ext cx="8993238" cy="909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33288"/>
              </p:ext>
            </p:extLst>
          </p:nvPr>
        </p:nvGraphicFramePr>
        <p:xfrm>
          <a:off x="1371599" y="3779205"/>
          <a:ext cx="9179169" cy="212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9" imgW="3035300" imgH="1117600" progId="Equation.3">
                  <p:embed/>
                </p:oleObj>
              </mc:Choice>
              <mc:Fallback>
                <p:oleObj name="Equation" r:id="rId9" imgW="3035300" imgH="1117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3779205"/>
                        <a:ext cx="9179169" cy="2129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40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25012"/>
              </p:ext>
            </p:extLst>
          </p:nvPr>
        </p:nvGraphicFramePr>
        <p:xfrm>
          <a:off x="1565029" y="334107"/>
          <a:ext cx="8704385" cy="89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3721100" imgH="482600" progId="Equation.3">
                  <p:embed/>
                </p:oleObj>
              </mc:Choice>
              <mc:Fallback>
                <p:oleObj name="Equation" r:id="rId3" imgW="37211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029" y="334107"/>
                        <a:ext cx="8704385" cy="896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85607"/>
              </p:ext>
            </p:extLst>
          </p:nvPr>
        </p:nvGraphicFramePr>
        <p:xfrm>
          <a:off x="1969475" y="1547446"/>
          <a:ext cx="886264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3619500" imgH="254000" progId="Equation.3">
                  <p:embed/>
                </p:oleObj>
              </mc:Choice>
              <mc:Fallback>
                <p:oleObj name="Equation" r:id="rId5" imgW="36195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475" y="1547446"/>
                        <a:ext cx="886264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969475" y="2479431"/>
            <a:ext cx="2993189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42416"/>
              </p:ext>
            </p:extLst>
          </p:nvPr>
        </p:nvGraphicFramePr>
        <p:xfrm>
          <a:off x="1969475" y="2479431"/>
          <a:ext cx="8862648" cy="43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7" imgW="3606800" imgH="254000" progId="Equation.3">
                  <p:embed/>
                </p:oleObj>
              </mc:Choice>
              <mc:Fallback>
                <p:oleObj name="Equation" r:id="rId7" imgW="36068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475" y="2479431"/>
                        <a:ext cx="8862648" cy="439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88345"/>
              </p:ext>
            </p:extLst>
          </p:nvPr>
        </p:nvGraphicFramePr>
        <p:xfrm>
          <a:off x="1969475" y="3547225"/>
          <a:ext cx="8862648" cy="156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9" imgW="3390900" imgH="736600" progId="Equation.3">
                  <p:embed/>
                </p:oleObj>
              </mc:Choice>
              <mc:Fallback>
                <p:oleObj name="Equation" r:id="rId9" imgW="3390900" imgH="736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475" y="3547225"/>
                        <a:ext cx="8862648" cy="1569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86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7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48508" y="3341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17470"/>
              </p:ext>
            </p:extLst>
          </p:nvPr>
        </p:nvGraphicFramePr>
        <p:xfrm>
          <a:off x="1248508" y="334108"/>
          <a:ext cx="2790092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1244600" imgH="203200" progId="Equation.3">
                  <p:embed/>
                </p:oleObj>
              </mc:Choice>
              <mc:Fallback>
                <p:oleObj name="Equation" r:id="rId3" imgW="1244600" imgH="203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08" y="334108"/>
                        <a:ext cx="2790092" cy="351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94547"/>
              </p:ext>
            </p:extLst>
          </p:nvPr>
        </p:nvGraphicFramePr>
        <p:xfrm>
          <a:off x="1248507" y="1019908"/>
          <a:ext cx="900332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5" imgW="3581400" imgH="254000" progId="Equation.3">
                  <p:embed/>
                </p:oleObj>
              </mc:Choice>
              <mc:Fallback>
                <p:oleObj name="Equation" r:id="rId5" imgW="35814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07" y="1019908"/>
                        <a:ext cx="900332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55338"/>
              </p:ext>
            </p:extLst>
          </p:nvPr>
        </p:nvGraphicFramePr>
        <p:xfrm>
          <a:off x="1248507" y="1905732"/>
          <a:ext cx="9003323" cy="46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7" imgW="3632200" imgH="254000" progId="Equation.3">
                  <p:embed/>
                </p:oleObj>
              </mc:Choice>
              <mc:Fallback>
                <p:oleObj name="Equation" r:id="rId7" imgW="36322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07" y="1905732"/>
                        <a:ext cx="9003323" cy="468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65549"/>
              </p:ext>
            </p:extLst>
          </p:nvPr>
        </p:nvGraphicFramePr>
        <p:xfrm>
          <a:off x="1318845" y="2802547"/>
          <a:ext cx="886264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9" imgW="3619500" imgH="254000" progId="Equation.3">
                  <p:embed/>
                </p:oleObj>
              </mc:Choice>
              <mc:Fallback>
                <p:oleObj name="Equation" r:id="rId9" imgW="36195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845" y="2802547"/>
                        <a:ext cx="886264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318845" y="36597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70229"/>
              </p:ext>
            </p:extLst>
          </p:nvPr>
        </p:nvGraphicFramePr>
        <p:xfrm>
          <a:off x="1318845" y="3659795"/>
          <a:ext cx="9056078" cy="161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1" imgW="3340100" imgH="736600" progId="Equation.3">
                  <p:embed/>
                </p:oleObj>
              </mc:Choice>
              <mc:Fallback>
                <p:oleObj name="Equation" r:id="rId11" imgW="3340100" imgH="736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845" y="3659795"/>
                        <a:ext cx="9056078" cy="161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15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65555"/>
              </p:ext>
            </p:extLst>
          </p:nvPr>
        </p:nvGraphicFramePr>
        <p:xfrm>
          <a:off x="1512277" y="316523"/>
          <a:ext cx="2526323" cy="38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" imgW="1231366" imgH="203112" progId="Equation.3">
                  <p:embed/>
                </p:oleObj>
              </mc:Choice>
              <mc:Fallback>
                <p:oleObj name="Equation" r:id="rId3" imgW="1231366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77" y="316523"/>
                        <a:ext cx="2526323" cy="38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39075"/>
              </p:ext>
            </p:extLst>
          </p:nvPr>
        </p:nvGraphicFramePr>
        <p:xfrm>
          <a:off x="1512277" y="844062"/>
          <a:ext cx="8704385" cy="65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5" imgW="3517900" imgH="342900" progId="Equation.3">
                  <p:embed/>
                </p:oleObj>
              </mc:Choice>
              <mc:Fallback>
                <p:oleObj name="Equation" r:id="rId5" imgW="35179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77" y="844062"/>
                        <a:ext cx="8704385" cy="650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72678"/>
              </p:ext>
            </p:extLst>
          </p:nvPr>
        </p:nvGraphicFramePr>
        <p:xfrm>
          <a:off x="1512276" y="1828799"/>
          <a:ext cx="8704385" cy="4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7" imgW="3657600" imgH="254000" progId="Equation.3">
                  <p:embed/>
                </p:oleObj>
              </mc:Choice>
              <mc:Fallback>
                <p:oleObj name="Equation" r:id="rId7" imgW="36576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76" y="1828799"/>
                        <a:ext cx="8704385" cy="422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12275" y="2637222"/>
            <a:ext cx="2939739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4631"/>
              </p:ext>
            </p:extLst>
          </p:nvPr>
        </p:nvGraphicFramePr>
        <p:xfrm>
          <a:off x="1512276" y="2637222"/>
          <a:ext cx="8704385" cy="44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9" imgW="3606800" imgH="254000" progId="Equation.3">
                  <p:embed/>
                </p:oleObj>
              </mc:Choice>
              <mc:Fallback>
                <p:oleObj name="Equation" r:id="rId9" imgW="36068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76" y="2637222"/>
                        <a:ext cx="8704385" cy="440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512274" y="3413040"/>
            <a:ext cx="3220119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54768"/>
              </p:ext>
            </p:extLst>
          </p:nvPr>
        </p:nvGraphicFramePr>
        <p:xfrm>
          <a:off x="1512275" y="3413040"/>
          <a:ext cx="8704386" cy="161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1" imgW="3302000" imgH="736600" progId="Equation.3">
                  <p:embed/>
                </p:oleObj>
              </mc:Choice>
              <mc:Fallback>
                <p:oleObj name="Equation" r:id="rId11" imgW="3302000" imgH="736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75" y="3413040"/>
                        <a:ext cx="8704386" cy="161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160702"/>
              </p:ext>
            </p:extLst>
          </p:nvPr>
        </p:nvGraphicFramePr>
        <p:xfrm>
          <a:off x="1512274" y="5573852"/>
          <a:ext cx="8704387" cy="54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13" imgW="4102100" imgH="254000" progId="Equation.3">
                  <p:embed/>
                </p:oleObj>
              </mc:Choice>
              <mc:Fallback>
                <p:oleObj name="Equation" r:id="rId13" imgW="41021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274" y="5573852"/>
                        <a:ext cx="8704387" cy="548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37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490438" y="6150261"/>
            <a:ext cx="2819399" cy="345796"/>
          </a:xfrm>
        </p:spPr>
        <p:txBody>
          <a:bodyPr/>
          <a:lstStyle/>
          <a:p>
            <a:fld id="{6D22F896-40B5-4ADD-8801-0D06FADFA095}" type="slidenum">
              <a:rPr lang="en-US" smtClean="0"/>
              <a:t>29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31866" y="325288"/>
            <a:ext cx="1350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Block SOR</a:t>
            </a:r>
          </a:p>
        </p:txBody>
      </p:sp>
      <p:sp>
        <p:nvSpPr>
          <p:cNvPr id="5" name="Rectangle 4"/>
          <p:cNvSpPr/>
          <p:nvPr/>
        </p:nvSpPr>
        <p:spPr>
          <a:xfrm>
            <a:off x="1431866" y="905580"/>
            <a:ext cx="27596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Given the following system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32252"/>
              </p:ext>
            </p:extLst>
          </p:nvPr>
        </p:nvGraphicFramePr>
        <p:xfrm>
          <a:off x="2610503" y="1688123"/>
          <a:ext cx="4388174" cy="119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1676400" imgH="711200" progId="Equation.3">
                  <p:embed/>
                </p:oleObj>
              </mc:Choice>
              <mc:Fallback>
                <p:oleObj name="Equation" r:id="rId3" imgW="1676400" imgH="71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03" y="1688123"/>
                        <a:ext cx="4388174" cy="1195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431865" y="3297088"/>
            <a:ext cx="93299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Where B1, C1, A2, …, B3 represent blocks that may have 10’s on entries. Example is the resultant matrix from D-4 order.</a:t>
            </a:r>
          </a:p>
        </p:txBody>
      </p:sp>
      <p:sp>
        <p:nvSpPr>
          <p:cNvPr id="9" name="Rectangle 8"/>
          <p:cNvSpPr/>
          <p:nvPr/>
        </p:nvSpPr>
        <p:spPr>
          <a:xfrm>
            <a:off x="1431865" y="4171964"/>
            <a:ext cx="1149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Solution: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olve 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1865" y="4769841"/>
            <a:ext cx="8468273" cy="95392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106891" y="5780929"/>
            <a:ext cx="1511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-	Calculat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56313"/>
              </p:ext>
            </p:extLst>
          </p:nvPr>
        </p:nvGraphicFramePr>
        <p:xfrm>
          <a:off x="4038600" y="5780929"/>
          <a:ext cx="3206262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6" imgW="1473200" imgH="228600" progId="Equation.3">
                  <p:embed/>
                </p:oleObj>
              </mc:Choice>
              <mc:Fallback>
                <p:oleObj name="Equation" r:id="rId6" imgW="1473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80929"/>
                        <a:ext cx="3206262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69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63039" y="804672"/>
            <a:ext cx="2195819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61872" y="2450592"/>
            <a:ext cx="298513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1261872" y="435340"/>
            <a:ext cx="2028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1- Direct Method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676" y="1174729"/>
            <a:ext cx="7697585" cy="45290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40187" y="2097260"/>
            <a:ext cx="2398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- Gaussian Elimin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878676" y="2583066"/>
            <a:ext cx="87893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Gaussian Elimination is a systematic application of elementary row operations to convert the system to upper triangular form. Once the coefficient matrix is upper triangular form, we use back substitution to calculate a solution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78676" y="3673955"/>
            <a:ext cx="87893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o solve </a:t>
            </a:r>
            <a:r>
              <a:rPr lang="en-GB" dirty="0" err="1"/>
              <a:t>Ax</a:t>
            </a:r>
            <a:r>
              <a:rPr lang="en-GB" dirty="0"/>
              <a:t>=b (A=matrix, x=unknown vector, b=RHS vector) using Gaussian Elimination, the matrix A should be diagonally </a:t>
            </a:r>
            <a:r>
              <a:rPr lang="en-GB" dirty="0" smtClean="0"/>
              <a:t>dominant. </a:t>
            </a:r>
            <a:endParaRPr lang="en-GB" dirty="0"/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5219700" y="4272559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20306"/>
              </p:ext>
            </p:extLst>
          </p:nvPr>
        </p:nvGraphicFramePr>
        <p:xfrm>
          <a:off x="4921136" y="4580313"/>
          <a:ext cx="2227810" cy="57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1294838" imgH="355446" progId="Equation.3">
                  <p:embed/>
                </p:oleObj>
              </mc:Choice>
              <mc:Fallback>
                <p:oleObj name="Equation" r:id="rId4" imgW="1294838" imgH="35544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136" y="4580313"/>
                        <a:ext cx="2227810" cy="572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57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0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412678" y="378041"/>
            <a:ext cx="1137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3-	Solv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93074"/>
              </p:ext>
            </p:extLst>
          </p:nvPr>
        </p:nvGraphicFramePr>
        <p:xfrm>
          <a:off x="3270739" y="351338"/>
          <a:ext cx="4695092" cy="42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2070100" imgH="241300" progId="Equation.3">
                  <p:embed/>
                </p:oleObj>
              </mc:Choice>
              <mc:Fallback>
                <p:oleObj name="Equation" r:id="rId3" imgW="20701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739" y="351338"/>
                        <a:ext cx="4695092" cy="42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981199" y="1011088"/>
            <a:ext cx="2236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By any direct method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12678" y="178481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4-	Calculate 	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0204"/>
              </p:ext>
            </p:extLst>
          </p:nvPr>
        </p:nvGraphicFramePr>
        <p:xfrm>
          <a:off x="3300412" y="1784811"/>
          <a:ext cx="466541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5" imgW="1473200" imgH="228600" progId="Equation.3">
                  <p:embed/>
                </p:oleObj>
              </mc:Choice>
              <mc:Fallback>
                <p:oleObj name="Equation" r:id="rId5" imgW="1473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2" y="1784811"/>
                        <a:ext cx="466541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12678" y="3006915"/>
            <a:ext cx="1201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5-	Solve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75725"/>
              </p:ext>
            </p:extLst>
          </p:nvPr>
        </p:nvGraphicFramePr>
        <p:xfrm>
          <a:off x="3300412" y="2933884"/>
          <a:ext cx="4521828" cy="46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7" imgW="1485900" imgH="241300" progId="Equation.3">
                  <p:embed/>
                </p:oleObj>
              </mc:Choice>
              <mc:Fallback>
                <p:oleObj name="Equation" r:id="rId7" imgW="14859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2" y="2933884"/>
                        <a:ext cx="4521828" cy="461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412678" y="3841751"/>
            <a:ext cx="1511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6-	Calculat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975468"/>
              </p:ext>
            </p:extLst>
          </p:nvPr>
        </p:nvGraphicFramePr>
        <p:xfrm>
          <a:off x="3285575" y="3841751"/>
          <a:ext cx="4665419" cy="44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9" imgW="1473200" imgH="241300" progId="Equation.3">
                  <p:embed/>
                </p:oleObj>
              </mc:Choice>
              <mc:Fallback>
                <p:oleObj name="Equation" r:id="rId9" imgW="14732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575" y="3841751"/>
                        <a:ext cx="4665419" cy="441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395589" y="4879189"/>
            <a:ext cx="2822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7-	Check for convergence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12240" y="4843558"/>
            <a:ext cx="7620000" cy="758398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112452" y="5512236"/>
            <a:ext cx="1624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if yes then Stop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112452" y="5960617"/>
            <a:ext cx="4442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if no then update &amp; repeat steps 2, 4, 6, and 7.</a:t>
            </a:r>
          </a:p>
        </p:txBody>
      </p:sp>
    </p:spTree>
    <p:extLst>
      <p:ext uri="{BB962C8B-B14F-4D97-AF65-F5344CB8AC3E}">
        <p14:creationId xmlns:p14="http://schemas.microsoft.com/office/powerpoint/2010/main" val="388585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5" grpId="0"/>
      <p:bldP spid="18" grpId="0"/>
      <p:bldP spid="21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21007" y="1810512"/>
            <a:ext cx="2107495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43812" y="4871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1620982" y="5868786"/>
            <a:ext cx="2746973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1078991" y="380290"/>
            <a:ext cx="75316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Example:</a:t>
            </a:r>
          </a:p>
          <a:p>
            <a:r>
              <a:rPr lang="en-GB" dirty="0"/>
              <a:t>       Use Gaussian Elimination to solve for the following equations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47165"/>
              </p:ext>
            </p:extLst>
          </p:nvPr>
        </p:nvGraphicFramePr>
        <p:xfrm>
          <a:off x="2928756" y="1228620"/>
          <a:ext cx="1916040" cy="101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" imgW="1180800" imgH="685800" progId="Equation.3">
                  <p:embed/>
                </p:oleObj>
              </mc:Choice>
              <mc:Fallback>
                <p:oleObj name="Equation" r:id="rId3" imgW="1180800" imgH="685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756" y="1228620"/>
                        <a:ext cx="1916040" cy="1011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078991" y="2369262"/>
            <a:ext cx="2436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Forward substitution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78990" y="2746995"/>
            <a:ext cx="93032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o eliminate x1 from eq. #2; multiply equation # 1 by  then added to eq. #2. To eliminate x1 from eq. #3, add eq. # 1 to # 3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61137"/>
              </p:ext>
            </p:extLst>
          </p:nvPr>
        </p:nvGraphicFramePr>
        <p:xfrm>
          <a:off x="2928756" y="3675076"/>
          <a:ext cx="1916040" cy="119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5" imgW="1143000" imgH="685800" progId="Equation.3">
                  <p:embed/>
                </p:oleObj>
              </mc:Choice>
              <mc:Fallback>
                <p:oleObj name="Equation" r:id="rId5" imgW="1143000" imgH="685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756" y="3675076"/>
                        <a:ext cx="1916040" cy="1196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45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92752" y="896112"/>
            <a:ext cx="2536259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92752" y="2302587"/>
            <a:ext cx="2604693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492751" y="3716561"/>
            <a:ext cx="2621886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492750" y="5026776"/>
            <a:ext cx="2579323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200150" y="331490"/>
            <a:ext cx="9525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o eliminate x2 from eq. #3; multiply equation # 2 by  then added to eq. #3</a:t>
            </a:r>
          </a:p>
          <a:p>
            <a:r>
              <a:rPr lang="en-GB" dirty="0"/>
              <a:t>Equations will reduce to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076589"/>
              </p:ext>
            </p:extLst>
          </p:nvPr>
        </p:nvGraphicFramePr>
        <p:xfrm>
          <a:off x="3546474" y="1171530"/>
          <a:ext cx="2759075" cy="14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1371600" imgH="863280" progId="Equation.3">
                  <p:embed/>
                </p:oleObj>
              </mc:Choice>
              <mc:Fallback>
                <p:oleObj name="Equation" r:id="rId3" imgW="1371600" imgH="863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4" y="1171530"/>
                        <a:ext cx="2759075" cy="1441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00150" y="279723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b="1" dirty="0"/>
              <a:t>Backward </a:t>
            </a:r>
            <a:r>
              <a:rPr lang="en-GB" b="1" dirty="0" smtClean="0"/>
              <a:t>substitution</a:t>
            </a:r>
          </a:p>
          <a:p>
            <a:endParaRPr lang="en-GB" dirty="0"/>
          </a:p>
          <a:p>
            <a:r>
              <a:rPr lang="en-GB" dirty="0"/>
              <a:t>Solve directly to get X3=3, X2=2, X1=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238250" y="3864328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Notes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47775" y="5311254"/>
            <a:ext cx="96964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- For large systems of equations, Gaussian Elimination take a lot of time (specially for small time steps) to solve the system and will take a lot of storage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238250" y="4419133"/>
            <a:ext cx="9486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Gaussian Elimination uses approximately n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/3  steps for all multiplication and n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/3 for number of additions, so the total number of steps is 2n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/3</a:t>
            </a:r>
            <a:endParaRPr lang="en-GB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82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3" grpId="0"/>
      <p:bldP spid="26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63040" y="512064"/>
            <a:ext cx="2460822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1255530" y="142732"/>
            <a:ext cx="320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B- Gauss-Jordan Elimina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55530" y="695236"/>
            <a:ext cx="9964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e goal of Gauss-Jordan Elimination is to transform the coefficient matrix into a diagonal matrix. We work to eliminate the elements both above and below the diagonal element of a given column in one way through the matrix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55530" y="1801737"/>
            <a:ext cx="11753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GB" b="1" dirty="0" smtClean="0"/>
          </a:p>
          <a:p>
            <a:r>
              <a:rPr lang="en-GB" b="1" dirty="0" smtClean="0"/>
              <a:t>Example</a:t>
            </a:r>
            <a:r>
              <a:rPr lang="en-GB" dirty="0"/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255530" y="2171069"/>
            <a:ext cx="29001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GB" dirty="0" smtClean="0"/>
          </a:p>
          <a:p>
            <a:r>
              <a:rPr lang="en-GB" dirty="0" smtClean="0"/>
              <a:t>Original </a:t>
            </a:r>
            <a:r>
              <a:rPr lang="en-GB" dirty="0"/>
              <a:t>system of equations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35840"/>
              </p:ext>
            </p:extLst>
          </p:nvPr>
        </p:nvGraphicFramePr>
        <p:xfrm>
          <a:off x="3279775" y="3092450"/>
          <a:ext cx="3592513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2234880" imgH="1218960" progId="Equation.3">
                  <p:embed/>
                </p:oleObj>
              </mc:Choice>
              <mc:Fallback>
                <p:oleObj name="Equation" r:id="rId3" imgW="2234880" imgH="12189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3092450"/>
                        <a:ext cx="3592513" cy="171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6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19097" y="1664208"/>
            <a:ext cx="2945985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80159" y="4053866"/>
            <a:ext cx="2979769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280159" y="284714"/>
            <a:ext cx="5993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First step: Eliminate x1 from all equations except the first one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067709"/>
              </p:ext>
            </p:extLst>
          </p:nvPr>
        </p:nvGraphicFramePr>
        <p:xfrm>
          <a:off x="2362200" y="954038"/>
          <a:ext cx="4114800" cy="202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2336800" imgH="1219200" progId="Equation.3">
                  <p:embed/>
                </p:oleObj>
              </mc:Choice>
              <mc:Fallback>
                <p:oleObj name="Equation" r:id="rId3" imgW="2336800" imgH="1219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54038"/>
                        <a:ext cx="4114800" cy="2021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280159" y="3147828"/>
            <a:ext cx="5440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Second step: Eliminate x2 from all equations except eq.2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06671"/>
              </p:ext>
            </p:extLst>
          </p:nvPr>
        </p:nvGraphicFramePr>
        <p:xfrm>
          <a:off x="2952751" y="3788661"/>
          <a:ext cx="3371850" cy="194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727200" imgH="1219200" progId="Equation.3">
                  <p:embed/>
                </p:oleObj>
              </mc:Choice>
              <mc:Fallback>
                <p:oleObj name="Equation" r:id="rId5" imgW="1727200" imgH="1219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1" y="3788661"/>
                        <a:ext cx="3371850" cy="1946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28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72767" y="512064"/>
            <a:ext cx="2919195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72766" y="4681004"/>
            <a:ext cx="275090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1428750" y="389905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Continue similar to the previous steps until reaching the following:</a:t>
            </a:r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4038599" y="991333"/>
            <a:ext cx="2220685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19243"/>
              </p:ext>
            </p:extLst>
          </p:nvPr>
        </p:nvGraphicFramePr>
        <p:xfrm>
          <a:off x="4038600" y="991333"/>
          <a:ext cx="1143000" cy="199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533400" imgH="1155700" progId="Equation.3">
                  <p:embed/>
                </p:oleObj>
              </mc:Choice>
              <mc:Fallback>
                <p:oleObj name="Equation" r:id="rId3" imgW="533400" imgH="1155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1333"/>
                        <a:ext cx="1143000" cy="1994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572766" y="3464335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Notes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62100" y="3924397"/>
            <a:ext cx="8801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- Gauss-Jordan Elimination uses approximately   steps for all multiplication and   for number of additions, so the total number of steps is </a:t>
            </a:r>
          </a:p>
        </p:txBody>
      </p:sp>
    </p:spTree>
    <p:extLst>
      <p:ext uri="{BB962C8B-B14F-4D97-AF65-F5344CB8AC3E}">
        <p14:creationId xmlns:p14="http://schemas.microsoft.com/office/powerpoint/2010/main" val="182179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S. Khala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36192" y="841248"/>
            <a:ext cx="4033606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366157" y="329684"/>
            <a:ext cx="2685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C-	Thomas Algorithm</a:t>
            </a:r>
          </a:p>
        </p:txBody>
      </p:sp>
      <p:sp>
        <p:nvSpPr>
          <p:cNvPr id="8" name="Rectangle 7"/>
          <p:cNvSpPr/>
          <p:nvPr/>
        </p:nvSpPr>
        <p:spPr>
          <a:xfrm>
            <a:off x="1828800" y="98348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When finite difference equations are written along a line (1-D), always tri-diagonal set of equations will be generated. Thomas algorithm is a fast method for such systems.</a:t>
            </a:r>
          </a:p>
        </p:txBody>
      </p:sp>
      <p:sp>
        <p:nvSpPr>
          <p:cNvPr id="9" name="Rectangle 8"/>
          <p:cNvSpPr/>
          <p:nvPr/>
        </p:nvSpPr>
        <p:spPr>
          <a:xfrm>
            <a:off x="1828800" y="2082284"/>
            <a:ext cx="1284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Examples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828800" y="258092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Closed boundary reservoir with 4 nodes</a:t>
            </a:r>
          </a:p>
          <a:p>
            <a:endParaRPr lang="en-GB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90005"/>
              </p:ext>
            </p:extLst>
          </p:nvPr>
        </p:nvGraphicFramePr>
        <p:xfrm>
          <a:off x="3113126" y="3356559"/>
          <a:ext cx="3897274" cy="155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3" imgW="2171700" imgH="939800" progId="Equation.DSMT4">
                  <p:embed/>
                </p:oleObj>
              </mc:Choice>
              <mc:Fallback>
                <p:oleObj r:id="rId3" imgW="21717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126" y="3356559"/>
                        <a:ext cx="3897274" cy="1558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75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DFA148E455494CB5D0AA766B2724F0" ma:contentTypeVersion="2" ma:contentTypeDescription="Create a new document." ma:contentTypeScope="" ma:versionID="5f032dfbb67f4e6494a1a98bb6013108">
  <xsd:schema xmlns:xsd="http://www.w3.org/2001/XMLSchema" xmlns:xs="http://www.w3.org/2001/XMLSchema" xmlns:p="http://schemas.microsoft.com/office/2006/metadata/properties" xmlns:ns2="b54f43bc-f0c8-4084-8c1b-2bc473963535" targetNamespace="http://schemas.microsoft.com/office/2006/metadata/properties" ma:root="true" ma:fieldsID="2a9d989168f5c2dd9083a825f8c19b69" ns2:_="">
    <xsd:import namespace="b54f43bc-f0c8-4084-8c1b-2bc47396353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54f43bc-f0c8-4084-8c1b-2bc47396353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620A4E8-FE1F-435D-BAAF-666EDFC29B07}"/>
</file>

<file path=customXml/itemProps2.xml><?xml version="1.0" encoding="utf-8"?>
<ds:datastoreItem xmlns:ds="http://schemas.openxmlformats.org/officeDocument/2006/customXml" ds:itemID="{B7404589-B291-4642-BAB8-598C9102D60D}"/>
</file>

<file path=customXml/itemProps3.xml><?xml version="1.0" encoding="utf-8"?>
<ds:datastoreItem xmlns:ds="http://schemas.openxmlformats.org/officeDocument/2006/customXml" ds:itemID="{8FD3B5EA-7B58-49D2-8420-A47F8962E4F7}"/>
</file>

<file path=docProps/app.xml><?xml version="1.0" encoding="utf-8"?>
<Properties xmlns="http://schemas.openxmlformats.org/officeDocument/2006/extended-properties" xmlns:vt="http://schemas.openxmlformats.org/officeDocument/2006/docPropsVTypes">
  <Template>TM10001106[[fn=Badge]]</Template>
  <TotalTime>644</TotalTime>
  <Words>1052</Words>
  <Application>Microsoft Office PowerPoint</Application>
  <PresentationFormat>Widescreen</PresentationFormat>
  <Paragraphs>25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Gill Sans MT</vt:lpstr>
      <vt:lpstr>Impact</vt:lpstr>
      <vt:lpstr>Times New Roman</vt:lpstr>
      <vt:lpstr>Badge</vt:lpstr>
      <vt:lpstr>Equation</vt:lpstr>
      <vt:lpstr>Equation.DSMT4</vt:lpstr>
      <vt:lpstr>Microsoft Equation 3.0</vt:lpstr>
      <vt:lpstr>Kuwait University     spring 2020 Department of Petroleum Engineering       PE 437  NUMERICAL METHODS IN PETROLEUM ENGINEERING  Part 3  </vt:lpstr>
      <vt:lpstr> Chapter 4: Methods of Solu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uwait University  Department of Petroleum Engineering   spring 2020    PE 437  NUMERICAL METHODS IN PETROLEUM ENGINEERING</dc:title>
  <dc:creator>khalaf</dc:creator>
  <cp:lastModifiedBy>yousef hashem</cp:lastModifiedBy>
  <cp:revision>67</cp:revision>
  <dcterms:created xsi:type="dcterms:W3CDTF">2020-08-07T09:15:02Z</dcterms:created>
  <dcterms:modified xsi:type="dcterms:W3CDTF">2020-08-31T04:3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DFA148E455494CB5D0AA766B2724F0</vt:lpwstr>
  </property>
</Properties>
</file>